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76" r:id="rId3"/>
    <p:sldId id="277" r:id="rId4"/>
    <p:sldId id="262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2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5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5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5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5/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5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geogebra.org/3d/j6ndeenb" TargetMode="Externa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image" Target="../media/image11.png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24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hyperlink" Target="https://www.geogebra.org/3d/ee2a84m9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16.bin"/><Relationship Id="rId26" Type="http://schemas.openxmlformats.org/officeDocument/2006/relationships/image" Target="../media/image39.png"/><Relationship Id="rId3" Type="http://schemas.openxmlformats.org/officeDocument/2006/relationships/hyperlink" Target="https://www.geogebra.org/3d/urjuxhke" TargetMode="External"/><Relationship Id="rId21" Type="http://schemas.openxmlformats.org/officeDocument/2006/relationships/image" Target="../media/image35.wmf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3.wmf"/><Relationship Id="rId25" Type="http://schemas.openxmlformats.org/officeDocument/2006/relationships/image" Target="../media/image38.png"/><Relationship Id="rId2" Type="http://schemas.openxmlformats.org/officeDocument/2006/relationships/image" Target="../media/image26.png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geogebra.org/3d/ft5fbjak" TargetMode="External"/><Relationship Id="rId11" Type="http://schemas.openxmlformats.org/officeDocument/2006/relationships/image" Target="../media/image30.wmf"/><Relationship Id="rId24" Type="http://schemas.openxmlformats.org/officeDocument/2006/relationships/image" Target="../media/image37.png"/><Relationship Id="rId5" Type="http://schemas.openxmlformats.org/officeDocument/2006/relationships/image" Target="../media/image28.png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4.wmf"/><Relationship Id="rId4" Type="http://schemas.openxmlformats.org/officeDocument/2006/relationships/image" Target="../media/image27.png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37B31859-ED1A-BF23-B823-D36B6BD43F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650" y="2363113"/>
            <a:ext cx="3349668" cy="3833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1CB2DF94-86F8-7544-B086-A71BC18237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4467" y="3429000"/>
            <a:ext cx="4545012" cy="2288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4FB8AD-20DA-1F7C-5DD6-69D4B1129681}"/>
              </a:ext>
            </a:extLst>
          </p:cNvPr>
          <p:cNvSpPr txBox="1"/>
          <p:nvPr/>
        </p:nvSpPr>
        <p:spPr>
          <a:xfrm>
            <a:off x="4861087" y="2136075"/>
            <a:ext cx="1726755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ce Curv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24F576D-5E8A-9385-ED61-7D4D2F6D0E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5890" y="6313795"/>
            <a:ext cx="2728196" cy="35817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2295F46-A5F8-A353-579D-940F7A9F3F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2875" y="6018004"/>
            <a:ext cx="2728196" cy="35817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CE6B1F-EC3F-D87E-0658-97765850A8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25223" y="349098"/>
            <a:ext cx="6198485" cy="1406203"/>
          </a:xfrm>
          <a:prstGeom prst="rect">
            <a:avLst/>
          </a:prstGeom>
          <a:ln w="254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232609F3-A150-DFCF-8FE8-2953A65AE0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0187" y="245281"/>
            <a:ext cx="7620000" cy="839788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9325BCA2-ED5A-A163-C54F-03010278CB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775075"/>
            <a:ext cx="68580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4F785FCF-B94C-30D9-381A-22D0E2B356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019800"/>
            <a:ext cx="186213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DAC79E74-EC63-0695-3DC5-DE6CF29545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6005513"/>
            <a:ext cx="4267200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D907B39-3401-8057-0A3A-2F58A2DFF0F2}"/>
              </a:ext>
            </a:extLst>
          </p:cNvPr>
          <p:cNvSpPr txBox="1"/>
          <p:nvPr/>
        </p:nvSpPr>
        <p:spPr>
          <a:xfrm>
            <a:off x="7791157" y="5931694"/>
            <a:ext cx="1679575" cy="400050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Space Curve 1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54A9F2EB-25E7-9F5F-E074-C364C45EE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487" y="3755887"/>
            <a:ext cx="51054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B085F022-5F24-596F-E420-568B0DA2C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800600"/>
            <a:ext cx="3505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679DB3AB-F07A-FACD-7FAD-57ACB70DB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334000"/>
            <a:ext cx="1828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164071C-CEF3-0443-9A8F-1D88EE2F0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334000"/>
            <a:ext cx="1828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0FA9335-6CDD-EAA6-C709-D5B535425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334000"/>
            <a:ext cx="1828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3" name="Picture 15">
            <a:extLst>
              <a:ext uri="{FF2B5EF4-FFF2-40B4-BE49-F238E27FC236}">
                <a16:creationId xmlns:a16="http://schemas.microsoft.com/office/drawing/2014/main" id="{8AB0C80C-7581-894A-4BCA-2D952015E4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362075"/>
            <a:ext cx="8382000" cy="21844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1">
            <a:extLst>
              <a:ext uri="{FF2B5EF4-FFF2-40B4-BE49-F238E27FC236}">
                <a16:creationId xmlns:a16="http://schemas.microsoft.com/office/drawing/2014/main" id="{632ADE34-D701-97B2-B2E1-5B94EC1F2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7" y="3626662"/>
            <a:ext cx="1065213" cy="43657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4664315D-3315-380C-F48B-20A122B63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924" y="3636619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D97ACE14-D5CA-219D-55C5-F1FAFBC21C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222724"/>
            <a:ext cx="8610600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9ED31E45-2A8D-724A-3BB5-36A6B4990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944384"/>
            <a:ext cx="8610600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48644146-7072-C231-9716-5E7A6ED38D6B}"/>
              </a:ext>
            </a:extLst>
          </p:cNvPr>
          <p:cNvGrpSpPr/>
          <p:nvPr/>
        </p:nvGrpSpPr>
        <p:grpSpPr>
          <a:xfrm>
            <a:off x="181970" y="2986245"/>
            <a:ext cx="5659902" cy="780407"/>
            <a:chOff x="181970" y="2986245"/>
            <a:chExt cx="5659902" cy="780407"/>
          </a:xfrm>
        </p:grpSpPr>
        <p:pic>
          <p:nvPicPr>
            <p:cNvPr id="8" name="Picture 3">
              <a:extLst>
                <a:ext uri="{FF2B5EF4-FFF2-40B4-BE49-F238E27FC236}">
                  <a16:creationId xmlns:a16="http://schemas.microsoft.com/office/drawing/2014/main" id="{A9AB30E9-E222-263F-9DF3-D7A801A408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3472" y="2986245"/>
              <a:ext cx="2438400" cy="780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4">
              <a:extLst>
                <a:ext uri="{FF2B5EF4-FFF2-40B4-BE49-F238E27FC236}">
                  <a16:creationId xmlns:a16="http://schemas.microsoft.com/office/drawing/2014/main" id="{02760FC4-4780-21AC-86DF-B95A6FCA1F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970" y="3221450"/>
              <a:ext cx="3200400" cy="41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Rectangle 11">
            <a:extLst>
              <a:ext uri="{FF2B5EF4-FFF2-40B4-BE49-F238E27FC236}">
                <a16:creationId xmlns:a16="http://schemas.microsoft.com/office/drawing/2014/main" id="{3DCCAA60-DAEC-62FF-EC96-BF0E768E2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3221448"/>
            <a:ext cx="956017" cy="41510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2" name="Picture 16">
            <a:extLst>
              <a:ext uri="{FF2B5EF4-FFF2-40B4-BE49-F238E27FC236}">
                <a16:creationId xmlns:a16="http://schemas.microsoft.com/office/drawing/2014/main" id="{1479EACD-1E57-FA5D-90C9-EB16233780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3721716"/>
            <a:ext cx="903829" cy="239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">
            <a:extLst>
              <a:ext uri="{FF2B5EF4-FFF2-40B4-BE49-F238E27FC236}">
                <a16:creationId xmlns:a16="http://schemas.microsoft.com/office/drawing/2014/main" id="{150861C2-803B-54ED-D587-952477816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55" y="313628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9D5E868-435A-0EDE-F1A2-A9BF1DC2A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25592"/>
              </p:ext>
            </p:extLst>
          </p:nvPr>
        </p:nvGraphicFramePr>
        <p:xfrm>
          <a:off x="532133" y="4126759"/>
          <a:ext cx="1419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291960" progId="Equation.DSMT4">
                  <p:embed/>
                </p:oleObj>
              </mc:Choice>
              <mc:Fallback>
                <p:oleObj name="Equation" r:id="rId7" imgW="812520" imgH="29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86F1DE2-E2AC-8CE5-F630-A5AE6488F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3" y="4126759"/>
                        <a:ext cx="1419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77B9795-AFDB-5E5A-DBBF-C4E55F261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0411"/>
              </p:ext>
            </p:extLst>
          </p:nvPr>
        </p:nvGraphicFramePr>
        <p:xfrm>
          <a:off x="532133" y="4829582"/>
          <a:ext cx="1041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304560" progId="Equation.DSMT4">
                  <p:embed/>
                </p:oleObj>
              </mc:Choice>
              <mc:Fallback>
                <p:oleObj name="Equation" r:id="rId9" imgW="596880" imgH="304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9D5E868-435A-0EDE-F1A2-A9BF1DC2A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3" y="4829582"/>
                        <a:ext cx="10414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15CF163-F454-EDD4-628B-C34746DA6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02863"/>
              </p:ext>
            </p:extLst>
          </p:nvPr>
        </p:nvGraphicFramePr>
        <p:xfrm>
          <a:off x="530968" y="5561209"/>
          <a:ext cx="11096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431640" progId="Equation.DSMT4">
                  <p:embed/>
                </p:oleObj>
              </mc:Choice>
              <mc:Fallback>
                <p:oleObj name="Equation" r:id="rId11" imgW="63468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77B9795-AFDB-5E5A-DBBF-C4E55F261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68" y="5561209"/>
                        <a:ext cx="11096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280C925-5464-9102-F522-5CC54A721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594420"/>
              </p:ext>
            </p:extLst>
          </p:nvPr>
        </p:nvGraphicFramePr>
        <p:xfrm>
          <a:off x="5370182" y="3828901"/>
          <a:ext cx="24399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0" imgH="431640" progId="Equation.DSMT4">
                  <p:embed/>
                </p:oleObj>
              </mc:Choice>
              <mc:Fallback>
                <p:oleObj name="Equation" r:id="rId13" imgW="139680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15CF163-F454-EDD4-628B-C34746DA6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182" y="3828901"/>
                        <a:ext cx="24399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E6578DF-5FDF-DA8F-C5B0-BC0E692AC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60151"/>
              </p:ext>
            </p:extLst>
          </p:nvPr>
        </p:nvGraphicFramePr>
        <p:xfrm>
          <a:off x="7797014" y="3828657"/>
          <a:ext cx="12414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431640" progId="Equation.DSMT4">
                  <p:embed/>
                </p:oleObj>
              </mc:Choice>
              <mc:Fallback>
                <p:oleObj name="Equation" r:id="rId15" imgW="71100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280C925-5464-9102-F522-5CC54A721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014" y="3828657"/>
                        <a:ext cx="12414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10461F3-5023-B358-B20A-E6AFD6758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31734"/>
              </p:ext>
            </p:extLst>
          </p:nvPr>
        </p:nvGraphicFramePr>
        <p:xfrm>
          <a:off x="1939737" y="4017905"/>
          <a:ext cx="5095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960" imgH="393480" progId="Equation.DSMT4">
                  <p:embed/>
                </p:oleObj>
              </mc:Choice>
              <mc:Fallback>
                <p:oleObj name="Equation" r:id="rId17" imgW="29196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E6578DF-5FDF-DA8F-C5B0-BC0E692AC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737" y="4017905"/>
                        <a:ext cx="5095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166175E-F34A-C18A-7CAA-FCD3C0AF1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027997"/>
              </p:ext>
            </p:extLst>
          </p:nvPr>
        </p:nvGraphicFramePr>
        <p:xfrm>
          <a:off x="1543975" y="4687383"/>
          <a:ext cx="12604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600" imgH="431640" progId="Equation.DSMT4">
                  <p:embed/>
                </p:oleObj>
              </mc:Choice>
              <mc:Fallback>
                <p:oleObj name="Equation" r:id="rId19" imgW="72360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77B9795-AFDB-5E5A-DBBF-C4E55F261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975" y="4687383"/>
                        <a:ext cx="12604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4183D17-B303-360E-339F-D00ACB653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779181"/>
              </p:ext>
            </p:extLst>
          </p:nvPr>
        </p:nvGraphicFramePr>
        <p:xfrm>
          <a:off x="2794036" y="4908838"/>
          <a:ext cx="4206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1200" imgH="177480" progId="Equation.DSMT4">
                  <p:embed/>
                </p:oleObj>
              </mc:Choice>
              <mc:Fallback>
                <p:oleObj name="Equation" r:id="rId21" imgW="2412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166175E-F34A-C18A-7CAA-FCD3C0AF1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36" y="4908838"/>
                        <a:ext cx="4206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8EF096C-1E9F-E484-7A12-A551A812C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56626"/>
              </p:ext>
            </p:extLst>
          </p:nvPr>
        </p:nvGraphicFramePr>
        <p:xfrm>
          <a:off x="1595248" y="5557112"/>
          <a:ext cx="11985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431640" progId="Equation.DSMT4">
                  <p:embed/>
                </p:oleObj>
              </mc:Choice>
              <mc:Fallback>
                <p:oleObj name="Equation" r:id="rId23" imgW="68580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15CF163-F454-EDD4-628B-C34746DA6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248" y="5557112"/>
                        <a:ext cx="11985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D924409-374B-8041-E543-D0CA28666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15127"/>
              </p:ext>
            </p:extLst>
          </p:nvPr>
        </p:nvGraphicFramePr>
        <p:xfrm>
          <a:off x="2757471" y="5583238"/>
          <a:ext cx="10652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09480" imgH="431640" progId="Equation.DSMT4">
                  <p:embed/>
                </p:oleObj>
              </mc:Choice>
              <mc:Fallback>
                <p:oleObj name="Equation" r:id="rId25" imgW="60948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8EF096C-1E9F-E484-7A12-A551A812C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71" y="5583238"/>
                        <a:ext cx="10652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24AE45C-2F52-508A-3ABD-911DF35C2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094523"/>
              </p:ext>
            </p:extLst>
          </p:nvPr>
        </p:nvGraphicFramePr>
        <p:xfrm>
          <a:off x="3828763" y="5804693"/>
          <a:ext cx="4206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1200" imgH="177480" progId="Equation.DSMT4">
                  <p:embed/>
                </p:oleObj>
              </mc:Choice>
              <mc:Fallback>
                <p:oleObj name="Equation" r:id="rId21" imgW="2412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4183D17-B303-360E-339F-D00ACB653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763" y="5804693"/>
                        <a:ext cx="4206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936CD95-6DBB-8AC4-636D-C32AB877DB92}"/>
              </a:ext>
            </a:extLst>
          </p:cNvPr>
          <p:cNvCxnSpPr>
            <a:cxnSpLocks/>
          </p:cNvCxnSpPr>
          <p:nvPr/>
        </p:nvCxnSpPr>
        <p:spPr>
          <a:xfrm flipV="1">
            <a:off x="4943001" y="3766652"/>
            <a:ext cx="0" cy="2864531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EFBB0FE-2BE0-EB18-4E6A-F4098DA3ED46}"/>
              </a:ext>
            </a:extLst>
          </p:cNvPr>
          <p:cNvSpPr txBox="1"/>
          <p:nvPr/>
        </p:nvSpPr>
        <p:spPr>
          <a:xfrm>
            <a:off x="7249000" y="4716369"/>
            <a:ext cx="1447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27"/>
              </a:rPr>
              <a:t>Limit of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hlinkClick r:id="rId27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27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hlinkClick r:id="rId27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27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01E5FA39-F9AA-8B5A-86E5-B77A13DCA6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45" y="226485"/>
            <a:ext cx="62484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B59D003-7EB6-DEC5-1A76-E019AE6E3D5F}"/>
              </a:ext>
            </a:extLst>
          </p:cNvPr>
          <p:cNvSpPr txBox="1"/>
          <p:nvPr/>
        </p:nvSpPr>
        <p:spPr>
          <a:xfrm>
            <a:off x="4438142" y="1143336"/>
            <a:ext cx="811441" cy="430887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elix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F146CFD-9410-2D60-96AD-8AFFFFBB6B77}"/>
              </a:ext>
            </a:extLst>
          </p:cNvPr>
          <p:cNvGrpSpPr/>
          <p:nvPr/>
        </p:nvGrpSpPr>
        <p:grpSpPr>
          <a:xfrm>
            <a:off x="553217" y="1823809"/>
            <a:ext cx="6934750" cy="1218394"/>
            <a:chOff x="370346" y="1823809"/>
            <a:chExt cx="6934750" cy="1218394"/>
          </a:xfrm>
        </p:grpSpPr>
        <p:pic>
          <p:nvPicPr>
            <p:cNvPr id="7" name="Picture 4">
              <a:extLst>
                <a:ext uri="{FF2B5EF4-FFF2-40B4-BE49-F238E27FC236}">
                  <a16:creationId xmlns:a16="http://schemas.microsoft.com/office/drawing/2014/main" id="{B14FE396-C3D8-0754-55C6-59EA84E24E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346" y="1823809"/>
              <a:ext cx="6477002" cy="70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8411EE40-99A2-A5A6-1AB9-4A2F12649A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2495" y="2634817"/>
              <a:ext cx="5562601" cy="407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99D00D9-2B25-7891-3522-8C01433AACEA}"/>
              </a:ext>
            </a:extLst>
          </p:cNvPr>
          <p:cNvSpPr txBox="1"/>
          <p:nvPr/>
        </p:nvSpPr>
        <p:spPr>
          <a:xfrm>
            <a:off x="3829066" y="6155383"/>
            <a:ext cx="1392238" cy="400050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Intersectio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60E3073-4C08-6FB8-F8FB-AEFDE1BD68B5}"/>
              </a:ext>
            </a:extLst>
          </p:cNvPr>
          <p:cNvCxnSpPr>
            <a:cxnSpLocks/>
          </p:cNvCxnSpPr>
          <p:nvPr/>
        </p:nvCxnSpPr>
        <p:spPr>
          <a:xfrm flipH="1">
            <a:off x="188233" y="1644059"/>
            <a:ext cx="11717756" cy="4384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733855B2-1781-6ACA-40D9-95E4F5F64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845" y="205498"/>
            <a:ext cx="1234317" cy="43389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3" name="Picture 16">
            <a:extLst>
              <a:ext uri="{FF2B5EF4-FFF2-40B4-BE49-F238E27FC236}">
                <a16:creationId xmlns:a16="http://schemas.microsoft.com/office/drawing/2014/main" id="{BAA976A8-1C8B-13B6-1B88-E0A871347B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0" y="3156946"/>
            <a:ext cx="922221" cy="24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2">
            <a:extLst>
              <a:ext uri="{FF2B5EF4-FFF2-40B4-BE49-F238E27FC236}">
                <a16:creationId xmlns:a16="http://schemas.microsoft.com/office/drawing/2014/main" id="{C2B658BD-EDCB-57CA-3E66-670DA7EAF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45" y="164932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B306701D-5775-3184-0049-AEFE6731A8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43" y="1763213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292846FF-BE8D-9EE6-B5F7-513B30BCA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85640"/>
              </p:ext>
            </p:extLst>
          </p:nvPr>
        </p:nvGraphicFramePr>
        <p:xfrm>
          <a:off x="237303" y="3473833"/>
          <a:ext cx="41052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60" imgH="228600" progId="Equation.DSMT4">
                  <p:embed/>
                </p:oleObj>
              </mc:Choice>
              <mc:Fallback>
                <p:oleObj name="Equation" r:id="rId8" imgW="2349360" imgH="2286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A0576E48-6F85-9AC4-E06B-3AD058CF5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03" y="3473833"/>
                        <a:ext cx="41052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21EA4B06-ABB9-CAFA-244D-6A4CDD8B3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61318"/>
              </p:ext>
            </p:extLst>
          </p:nvPr>
        </p:nvGraphicFramePr>
        <p:xfrm>
          <a:off x="220046" y="3886200"/>
          <a:ext cx="5368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73320" imgH="203040" progId="Equation.DSMT4">
                  <p:embed/>
                </p:oleObj>
              </mc:Choice>
              <mc:Fallback>
                <p:oleObj name="Equation" r:id="rId10" imgW="3073320" imgH="20304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292846FF-BE8D-9EE6-B5F7-513B30BCA2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46" y="3886200"/>
                        <a:ext cx="5368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A265284C-632A-91B3-5D39-B9AFB255D6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47808"/>
              </p:ext>
            </p:extLst>
          </p:nvPr>
        </p:nvGraphicFramePr>
        <p:xfrm>
          <a:off x="237303" y="4286299"/>
          <a:ext cx="42370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25680" imgH="203040" progId="Equation.DSMT4">
                  <p:embed/>
                </p:oleObj>
              </mc:Choice>
              <mc:Fallback>
                <p:oleObj name="Equation" r:id="rId12" imgW="2425680" imgH="20304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292846FF-BE8D-9EE6-B5F7-513B30BCA2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03" y="4286299"/>
                        <a:ext cx="42370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115B681C-C469-386C-DB8C-5CD3D9BD2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08288"/>
              </p:ext>
            </p:extLst>
          </p:nvPr>
        </p:nvGraphicFramePr>
        <p:xfrm>
          <a:off x="218719" y="4675900"/>
          <a:ext cx="2994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14320" imgH="203040" progId="Equation.DSMT4">
                  <p:embed/>
                </p:oleObj>
              </mc:Choice>
              <mc:Fallback>
                <p:oleObj name="Equation" r:id="rId14" imgW="1714320" imgH="20304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21EA4B06-ABB9-CAFA-244D-6A4CDD8B3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19" y="4675900"/>
                        <a:ext cx="29940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51B3EE0C-32E3-93AB-256A-EF201C40F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59007"/>
              </p:ext>
            </p:extLst>
          </p:nvPr>
        </p:nvGraphicFramePr>
        <p:xfrm>
          <a:off x="325968" y="5067084"/>
          <a:ext cx="20843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93760" imgH="203040" progId="Equation.DSMT4">
                  <p:embed/>
                </p:oleObj>
              </mc:Choice>
              <mc:Fallback>
                <p:oleObj name="Equation" r:id="rId16" imgW="1193760" imgH="20304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21EA4B06-ABB9-CAFA-244D-6A4CDD8B3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68" y="5067084"/>
                        <a:ext cx="20843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6338D0A3-A8DF-5338-587C-0176DB3A9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03222"/>
              </p:ext>
            </p:extLst>
          </p:nvPr>
        </p:nvGraphicFramePr>
        <p:xfrm>
          <a:off x="349874" y="5447536"/>
          <a:ext cx="1352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203040" progId="Equation.DSMT4">
                  <p:embed/>
                </p:oleObj>
              </mc:Choice>
              <mc:Fallback>
                <p:oleObj name="Equation" r:id="rId18" imgW="774360" imgH="20304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51B3EE0C-32E3-93AB-256A-EF201C40F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74" y="5447536"/>
                        <a:ext cx="13525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0AD150FD-0923-A4A0-5F67-0385BF868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732930"/>
              </p:ext>
            </p:extLst>
          </p:nvPr>
        </p:nvGraphicFramePr>
        <p:xfrm>
          <a:off x="349874" y="5801371"/>
          <a:ext cx="9848851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638680" imgH="203040" progId="Equation.DSMT4">
                  <p:embed/>
                </p:oleObj>
              </mc:Choice>
              <mc:Fallback>
                <p:oleObj name="Equation" r:id="rId20" imgW="5638680" imgH="20304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A265284C-632A-91B3-5D39-B9AFB255D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74" y="5801371"/>
                        <a:ext cx="9848851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5B17B98-B9D1-0518-5C58-492474388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70244"/>
              </p:ext>
            </p:extLst>
          </p:nvPr>
        </p:nvGraphicFramePr>
        <p:xfrm>
          <a:off x="349874" y="6157695"/>
          <a:ext cx="3238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54000" imgH="253800" progId="Equation.DSMT4">
                  <p:embed/>
                </p:oleObj>
              </mc:Choice>
              <mc:Fallback>
                <p:oleObj name="Equation" r:id="rId22" imgW="185400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280C925-5464-9102-F522-5CC54A721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74" y="6157695"/>
                        <a:ext cx="3238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0B8C68AA-2CD3-B55C-BCF6-198986484470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614733" y="1787433"/>
            <a:ext cx="4165650" cy="384922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8CDEF50-9652-5DCD-51BE-54CF2C550356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638947" y="1757737"/>
            <a:ext cx="4107249" cy="4009008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A37B598C-F4BA-9537-E605-A8F6FFAB231A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615480" y="1778543"/>
            <a:ext cx="4165650" cy="4018972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F14FCF8C-B7EC-E7A6-C46B-47CC04011903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464493" y="1687902"/>
            <a:ext cx="4377633" cy="4114184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1C59ACF1-B9D1-54FB-0EA8-982BF67A3E22}"/>
              </a:ext>
            </a:extLst>
          </p:cNvPr>
          <p:cNvSpPr/>
          <p:nvPr/>
        </p:nvSpPr>
        <p:spPr>
          <a:xfrm>
            <a:off x="2881911" y="3905700"/>
            <a:ext cx="2703378" cy="285437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C40073EE-A6FB-8E51-0E53-197B186674C4}"/>
              </a:ext>
            </a:extLst>
          </p:cNvPr>
          <p:cNvSpPr/>
          <p:nvPr/>
        </p:nvSpPr>
        <p:spPr>
          <a:xfrm>
            <a:off x="3678867" y="4333391"/>
            <a:ext cx="795473" cy="285437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138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2" grpId="0" animBg="1"/>
      <p:bldP spid="14" grpId="0"/>
      <p:bldP spid="16" grpId="0"/>
      <p:bldP spid="35" grpId="0" animBg="1"/>
      <p:bldP spid="3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0</TotalTime>
  <Words>17</Words>
  <Application>Microsoft Office PowerPoint</Application>
  <PresentationFormat>Widescreen</PresentationFormat>
  <Paragraphs>9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99</cp:revision>
  <dcterms:created xsi:type="dcterms:W3CDTF">2022-06-05T19:04:41Z</dcterms:created>
  <dcterms:modified xsi:type="dcterms:W3CDTF">2025-05-05T16:32:36Z</dcterms:modified>
</cp:coreProperties>
</file>